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horzAnchor="margin" w:tblpXSpec="center" w:tblpY="-540"/>
        <w:tblW w:w="10189" w:type="dxa"/>
        <w:tblLayout w:type="fixed"/>
        <w:tblCellMar>
          <w:left w:w="180" w:type="dxa"/>
          <w:right w:w="180" w:type="dxa"/>
        </w:tblCellMar>
        <w:tblLook w:val="0000"/>
      </w:tblPr>
      <w:tblGrid>
        <w:gridCol w:w="1250"/>
        <w:gridCol w:w="8939"/>
      </w:tblGrid>
      <w:tr w:rsidR="00DB6C33" w:rsidRPr="006D0803" w:rsidTr="00DB563B">
        <w:trPr>
          <w:trHeight w:val="1284"/>
        </w:trPr>
        <w:tc>
          <w:tcPr>
            <w:tcW w:w="1250" w:type="dxa"/>
          </w:tcPr>
          <w:p w:rsidR="00DB6C33" w:rsidRPr="006D0803" w:rsidRDefault="00DB6C33" w:rsidP="00DB563B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8"/>
                <w:szCs w:val="8"/>
                <w:lang w:eastAsia="ru-RU"/>
              </w:rPr>
            </w:pPr>
          </w:p>
          <w:p w:rsidR="00DB6C33" w:rsidRPr="006D0803" w:rsidRDefault="00DB6C33" w:rsidP="00DB563B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object w:dxaOrig="3160" w:dyaOrig="29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33pt" o:ole="">
                  <v:imagedata r:id="rId4" o:title=""/>
                </v:shape>
                <o:OLEObject Type="Embed" ProgID="MSDraw" ShapeID="_x0000_i1025" DrawAspect="Content" ObjectID="_1700565073" r:id="rId5"/>
              </w:object>
            </w:r>
          </w:p>
          <w:p w:rsidR="00DB6C33" w:rsidRPr="006D0803" w:rsidRDefault="00DB6C33" w:rsidP="00DB563B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КГЭУ</w:t>
            </w:r>
          </w:p>
        </w:tc>
        <w:tc>
          <w:tcPr>
            <w:tcW w:w="8939" w:type="dxa"/>
          </w:tcPr>
          <w:p w:rsidR="00DB6C33" w:rsidRPr="006D0803" w:rsidRDefault="00DB6C33" w:rsidP="00DB6C33">
            <w:pPr>
              <w:widowControl w:val="0"/>
              <w:tabs>
                <w:tab w:val="left" w:pos="6495"/>
              </w:tabs>
              <w:spacing w:after="0"/>
              <w:jc w:val="center"/>
              <w:outlineLvl w:val="3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МИНИСТЕРСТВО НАУКИ И ВЫСШЕГО ОБРАЗОВАНИЯ РОССИЙСКОЙ ФЕДЕРАЦИИ</w:t>
            </w:r>
          </w:p>
          <w:p w:rsidR="00DB6C33" w:rsidRPr="006D0803" w:rsidRDefault="00DB6C33" w:rsidP="00DB6C33">
            <w:pPr>
              <w:keepNext/>
              <w:suppressAutoHyphens/>
              <w:spacing w:after="0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lang w:eastAsia="ru-RU"/>
              </w:rPr>
              <w:t xml:space="preserve">Федеральное государственное бюджетное образовательное </w:t>
            </w:r>
          </w:p>
          <w:p w:rsidR="00DB6C33" w:rsidRPr="006D0803" w:rsidRDefault="00DB6C33" w:rsidP="00DB6C33">
            <w:pPr>
              <w:keepNext/>
              <w:suppressAutoHyphens/>
              <w:spacing w:after="0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lang w:eastAsia="ru-RU"/>
              </w:rPr>
              <w:t>учреждение высшего образования</w:t>
            </w:r>
          </w:p>
          <w:p w:rsidR="00DB6C33" w:rsidRPr="006D0803" w:rsidRDefault="00DB6C33" w:rsidP="00DB6C33">
            <w:pPr>
              <w:suppressAutoHyphens/>
              <w:spacing w:after="0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«КАЗАНСКИЙ ГОСУДАРСТВЕННЫЙ ЭНЕРГЕТИЧЕСКИЙ УНИВЕРСИТЕТ»</w:t>
            </w:r>
          </w:p>
          <w:p w:rsidR="00DB6C33" w:rsidRPr="006D0803" w:rsidRDefault="00DB6C33" w:rsidP="00DB563B">
            <w:pPr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DB6C33" w:rsidRDefault="00DB6C33" w:rsidP="00DB6C33">
      <w:pPr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ind w:firstLine="56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50C46">
        <w:rPr>
          <w:rFonts w:ascii="Times New Roman" w:eastAsia="Calibri" w:hAnsi="Times New Roman" w:cs="Times New Roman"/>
          <w:b/>
          <w:sz w:val="28"/>
          <w:szCs w:val="28"/>
        </w:rPr>
        <w:t>Организация диагностики электрооборудования ЭС и ПС</w:t>
      </w:r>
    </w:p>
    <w:p w:rsidR="00DB6C33" w:rsidRDefault="00DB6C33" w:rsidP="00DB6C33">
      <w:pPr>
        <w:ind w:firstLine="56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Лабораторная работа 1</w:t>
      </w:r>
    </w:p>
    <w:p w:rsidR="00C825F3" w:rsidRDefault="00C825F3"/>
    <w:p w:rsidR="00DB6C33" w:rsidRDefault="00DB6C33"/>
    <w:p w:rsidR="00DB6C33" w:rsidRP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  <w:r w:rsidRPr="00DB6C33">
        <w:rPr>
          <w:rFonts w:ascii="Times New Roman" w:hAnsi="Times New Roman" w:cs="Times New Roman"/>
          <w:sz w:val="28"/>
          <w:szCs w:val="28"/>
        </w:rPr>
        <w:t>Выполнила: Каримова И.Х.</w:t>
      </w:r>
    </w:p>
    <w:p w:rsidR="00DB6C33" w:rsidRP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  <w:r w:rsidRPr="00DB6C33">
        <w:rPr>
          <w:rFonts w:ascii="Times New Roman" w:hAnsi="Times New Roman" w:cs="Times New Roman"/>
          <w:sz w:val="28"/>
          <w:szCs w:val="28"/>
        </w:rPr>
        <w:t>Группа: ЗЭу-1-18</w:t>
      </w: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  <w:r w:rsidRPr="00DB6C33">
        <w:rPr>
          <w:rFonts w:ascii="Times New Roman" w:hAnsi="Times New Roman" w:cs="Times New Roman"/>
          <w:sz w:val="28"/>
          <w:szCs w:val="28"/>
        </w:rPr>
        <w:t xml:space="preserve">Проверил: </w:t>
      </w:r>
      <w:proofErr w:type="spellStart"/>
      <w:r w:rsidRPr="00DB6C33">
        <w:rPr>
          <w:rFonts w:ascii="Times New Roman" w:hAnsi="Times New Roman" w:cs="Times New Roman"/>
          <w:sz w:val="28"/>
          <w:szCs w:val="28"/>
        </w:rPr>
        <w:t>доц</w:t>
      </w:r>
      <w:proofErr w:type="gramStart"/>
      <w:r w:rsidRPr="00DB6C33">
        <w:rPr>
          <w:rFonts w:ascii="Times New Roman" w:hAnsi="Times New Roman" w:cs="Times New Roman"/>
          <w:sz w:val="28"/>
          <w:szCs w:val="28"/>
        </w:rPr>
        <w:t>.З</w:t>
      </w:r>
      <w:proofErr w:type="gramEnd"/>
      <w:r w:rsidRPr="00DB6C33">
        <w:rPr>
          <w:rFonts w:ascii="Times New Roman" w:hAnsi="Times New Roman" w:cs="Times New Roman"/>
          <w:sz w:val="28"/>
          <w:szCs w:val="28"/>
        </w:rPr>
        <w:t>арипов</w:t>
      </w:r>
      <w:proofErr w:type="spellEnd"/>
      <w:r w:rsidRPr="00DB6C33">
        <w:rPr>
          <w:rFonts w:ascii="Times New Roman" w:hAnsi="Times New Roman" w:cs="Times New Roman"/>
          <w:sz w:val="28"/>
          <w:szCs w:val="28"/>
        </w:rPr>
        <w:t xml:space="preserve"> Д.К.</w:t>
      </w: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Pr="00D50C46" w:rsidRDefault="00DB6C33" w:rsidP="00DB6C33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50C46">
        <w:rPr>
          <w:rFonts w:ascii="Times New Roman" w:eastAsia="Calibri" w:hAnsi="Times New Roman" w:cs="Times New Roman"/>
          <w:b/>
          <w:sz w:val="28"/>
          <w:szCs w:val="28"/>
        </w:rPr>
        <w:lastRenderedPageBreak/>
        <w:t>ЗАДАЧИ</w:t>
      </w:r>
    </w:p>
    <w:p w:rsidR="00DB6C33" w:rsidRDefault="00DB6C33" w:rsidP="00DB6C33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1. Определить расчетное напряжение промышленной частоты при нормальных атмосферных условиях для воздушного промежутка </w:t>
      </w:r>
      <w:proofErr w:type="spellStart"/>
      <w:r w:rsidRPr="00D50C46">
        <w:rPr>
          <w:rFonts w:ascii="Times New Roman" w:eastAsia="Calibri" w:hAnsi="Times New Roman" w:cs="Times New Roman"/>
          <w:sz w:val="28"/>
          <w:szCs w:val="28"/>
        </w:rPr>
        <w:t>игла-заземленная</w:t>
      </w:r>
      <w:proofErr w:type="spell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плоскость с расстоянием между электродами 27 см.</w:t>
      </w:r>
    </w:p>
    <w:p w:rsidR="00DB6C33" w:rsidRDefault="00DB6C33" w:rsidP="00DB6C33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0C46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96" w:dyaOrig="420">
          <v:shape id="_x0000_i1026" type="#_x0000_t75" style="width:94.5pt;height:21.75pt" o:ole="">
            <v:imagedata r:id="rId6" o:title=""/>
          </v:shape>
          <o:OLEObject Type="Embed" ProgID="Equation.DSMT4" ShapeID="_x0000_i1026" DrawAspect="Content" ObjectID="_1700565074" r:id="rId7"/>
        </w:object>
      </w:r>
      <w:r w:rsidRPr="00D50C46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</w:p>
    <w:p w:rsidR="00DB6C33" w:rsidRPr="00D50C46" w:rsidRDefault="00DB6C33" w:rsidP="00DB6C33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B6C33" w:rsidRDefault="003922CD" w:rsidP="00DB6C33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10+3,51*27=104,77</m:t>
        </m:r>
      </m:oMath>
      <w:r w:rsidR="00DB6C33" w:rsidRPr="00D50C46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DB6C33" w:rsidRPr="00D50C46" w:rsidRDefault="00DB6C33" w:rsidP="00DB6C33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104,77кВ</m:t>
        </m:r>
      </m:oMath>
    </w:p>
    <w:p w:rsidR="00DB6C33" w:rsidRDefault="00DB6C33" w:rsidP="00DB6C33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B6C33" w:rsidRDefault="00DB6C33" w:rsidP="00DB6C33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2. Найти допустимое расстояние в воздушном промежутке между электродами в виде двух игл при нормальных атмосферных условиях и расчетном напряжении 100 кВ частотой 50 Гц.</w:t>
      </w:r>
    </w:p>
    <w:p w:rsidR="00DB6C33" w:rsidRPr="00FE5184" w:rsidRDefault="00DB6C33" w:rsidP="00DB6C33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промежутка игла-игла при 40 &lt; </w:t>
      </w:r>
      <w:proofErr w:type="gramStart"/>
      <w:r w:rsidRPr="00FE518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FE5184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380 кВ (9 &lt; </w:t>
      </w:r>
      <w:r w:rsidRPr="00FE518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00 см)</w:t>
      </w:r>
    </w:p>
    <w:p w:rsidR="00DB6C33" w:rsidRPr="001C0C46" w:rsidRDefault="00DB6C33" w:rsidP="00DB6C33">
      <w:pPr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E5184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00" w:dyaOrig="420">
          <v:shape id="_x0000_i1027" type="#_x0000_t75" style="width:90pt;height:21.75pt" o:ole="">
            <v:imagedata r:id="rId8" o:title=""/>
          </v:shape>
          <o:OLEObject Type="Embed" ProgID="Equation.DSMT4" ShapeID="_x0000_i1027" DrawAspect="Content" ObjectID="_1700565075" r:id="rId9"/>
        </w:objec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DB6C33" w:rsidRPr="00D50C46" w:rsidRDefault="00DB6C33" w:rsidP="00DB6C33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Ответ: допустимое расстояние </w:t>
      </w:r>
      <w:r>
        <w:rPr>
          <w:rFonts w:ascii="Times New Roman" w:eastAsia="Calibri" w:hAnsi="Times New Roman" w:cs="Times New Roman"/>
          <w:i/>
          <w:sz w:val="28"/>
          <w:szCs w:val="28"/>
          <w:lang w:val="en-US"/>
        </w:rPr>
        <w:t>l</w:t>
      </w:r>
      <w:r w:rsidRPr="00FE5184">
        <w:rPr>
          <w:rFonts w:ascii="Times New Roman" w:eastAsia="Calibri" w:hAnsi="Times New Roman" w:cs="Times New Roman"/>
          <w:sz w:val="28"/>
          <w:szCs w:val="28"/>
        </w:rPr>
        <w:t>=2</w:t>
      </w:r>
      <w:r w:rsidRPr="001C0C46">
        <w:rPr>
          <w:rFonts w:ascii="Times New Roman" w:eastAsia="Calibri" w:hAnsi="Times New Roman" w:cs="Times New Roman"/>
          <w:sz w:val="28"/>
          <w:szCs w:val="28"/>
        </w:rPr>
        <w:t xml:space="preserve">4,5 </w:t>
      </w:r>
      <w:r w:rsidRPr="00FE5184">
        <w:rPr>
          <w:rFonts w:ascii="Times New Roman" w:eastAsia="Calibri" w:hAnsi="Times New Roman" w:cs="Times New Roman"/>
          <w:sz w:val="28"/>
          <w:szCs w:val="28"/>
        </w:rPr>
        <w:t>см</w:t>
      </w:r>
    </w:p>
    <w:p w:rsidR="00DB6C33" w:rsidRDefault="00DB6C33" w:rsidP="00DB6C33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3. Определить расчетное напряжение полного грозового импульса отрицательной полярности при нормальных атмосферных условиях для воздушного промежутка игла - заземленная плоскость. Длина изоляционного промежутка равна 70 см.</w:t>
      </w:r>
    </w:p>
    <w:p w:rsidR="00DB6C33" w:rsidRPr="002D2C4F" w:rsidRDefault="00DB6C33" w:rsidP="00DB6C33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б) при отрицательной полярности импульса для 400 &lt; </w:t>
      </w:r>
      <w:proofErr w:type="gramStart"/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2D2C4F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. гр.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600 кВ (40 &lt; </w:t>
      </w:r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200 см)</w:t>
      </w:r>
    </w:p>
    <w:p w:rsidR="00DB6C33" w:rsidRDefault="00DB6C33" w:rsidP="00DB6C33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2616" w:dyaOrig="420">
          <v:shape id="_x0000_i1028" type="#_x0000_t75" style="width:130.5pt;height:21.75pt" o:ole="">
            <v:imagedata r:id="rId10" o:title=""/>
          </v:shape>
          <o:OLEObject Type="Embed" ProgID="Equation.DSMT4" ShapeID="_x0000_i1028" DrawAspect="Content" ObjectID="_1700565076" r:id="rId11"/>
        </w:objec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DB6C33" w:rsidRPr="00D50C46" w:rsidRDefault="00DB6C33" w:rsidP="00DB6C33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661,1кВ</m:t>
        </m:r>
      </m:oMath>
    </w:p>
    <w:p w:rsidR="00DB6C33" w:rsidRDefault="00DB6C33" w:rsidP="00DB6C33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B6C33" w:rsidRDefault="00DB6C33" w:rsidP="00DB6C33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B6C33" w:rsidRDefault="00DB6C33" w:rsidP="00DB6C33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4.</w:t>
      </w:r>
      <w:r w:rsidRPr="00D50C46">
        <w:rPr>
          <w:rFonts w:ascii="Times New Roman" w:eastAsia="Calibri" w:hAnsi="Times New Roman" w:cs="Times New Roman"/>
          <w:sz w:val="28"/>
          <w:szCs w:val="28"/>
        </w:rPr>
        <w:tab/>
        <w:t xml:space="preserve">Найти допустимое расстояние и 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>промежутке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игла-плоскость, заполненным трансформаторным маслом, при расчетном напряжении 100 кВ частотой 50 Гц.</w:t>
      </w:r>
    </w:p>
    <w:p w:rsidR="00DB6C33" w:rsidRPr="002D2C4F" w:rsidRDefault="00DB6C33" w:rsidP="00DB6C33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а) для промежутка игла - плоскость при 50 &lt; </w:t>
      </w:r>
      <w:proofErr w:type="gramStart"/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2D2C4F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725 кВ (3 &lt; </w:t>
      </w:r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50 см)</w:t>
      </w:r>
    </w:p>
    <w:p w:rsidR="00DB6C33" w:rsidRPr="002D2C4F" w:rsidRDefault="00DB6C33" w:rsidP="00DB6C33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3780" w:dyaOrig="504">
          <v:shape id="_x0000_i1029" type="#_x0000_t75" style="width:189.75pt;height:25.5pt" o:ole="">
            <v:imagedata r:id="rId12" o:title=""/>
          </v:shape>
          <o:OLEObject Type="Embed" ProgID="Equation.3" ShapeID="_x0000_i1029" DrawAspect="Content" ObjectID="_1700565077" r:id="rId13"/>
        </w:objec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;</w:t>
      </w:r>
    </w:p>
    <w:p w:rsidR="00DB6C33" w:rsidRPr="002D2C4F" w:rsidRDefault="00DB6C33" w:rsidP="00DB6C33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2D2C4F">
        <w:rPr>
          <w:rFonts w:ascii="Times New Roman" w:eastAsia="Calibri" w:hAnsi="Times New Roman" w:cs="Times New Roman"/>
          <w:sz w:val="28"/>
          <w:szCs w:val="28"/>
        </w:rPr>
        <w:t xml:space="preserve">Ответ: допустимое расстояние </w:t>
      </w:r>
      <w:r w:rsidRPr="002D2C4F">
        <w:rPr>
          <w:rFonts w:ascii="Times New Roman" w:eastAsia="Calibri" w:hAnsi="Times New Roman" w:cs="Times New Roman"/>
          <w:i/>
          <w:sz w:val="28"/>
          <w:szCs w:val="28"/>
        </w:rPr>
        <w:t>l=</w:t>
      </w:r>
      <w:r>
        <w:rPr>
          <w:rFonts w:ascii="Times New Roman" w:eastAsia="Calibri" w:hAnsi="Times New Roman" w:cs="Times New Roman"/>
          <w:sz w:val="28"/>
          <w:szCs w:val="28"/>
        </w:rPr>
        <w:t>8,61</w:t>
      </w:r>
      <w:r w:rsidRPr="002D2C4F">
        <w:rPr>
          <w:rFonts w:ascii="Times New Roman" w:eastAsia="Calibri" w:hAnsi="Times New Roman" w:cs="Times New Roman"/>
          <w:sz w:val="28"/>
          <w:szCs w:val="28"/>
        </w:rPr>
        <w:t xml:space="preserve"> см</w:t>
      </w:r>
    </w:p>
    <w:p w:rsidR="00DB6C33" w:rsidRPr="00D50C46" w:rsidRDefault="00DB6C33" w:rsidP="00DB6C33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B6C33" w:rsidRDefault="00DB6C33" w:rsidP="00DB6C33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6. Рассчитайте температуру изолятора емкостью 100 пФ с </w:t>
      </w:r>
      <w:proofErr w:type="spellStart"/>
      <w:r w:rsidRPr="00D50C46">
        <w:rPr>
          <w:rFonts w:ascii="Times New Roman" w:eastAsia="Calibri" w:hAnsi="Times New Roman" w:cs="Times New Roman"/>
          <w:sz w:val="28"/>
          <w:szCs w:val="28"/>
          <w:lang w:val="en-US"/>
        </w:rPr>
        <w:t>tgδ</w:t>
      </w:r>
      <w:proofErr w:type="spell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= 10 % и термическим сопротивлением 2К/Вт, находящегося под действующим </w:t>
      </w:r>
      <w:r w:rsidRPr="00D50C46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напряжением 10 кВ переменного тока частотой 50 Гц. Температура окружающего воздуха  20 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D50C46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DB6C33" w:rsidRDefault="00DB6C33" w:rsidP="00DB6C33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U</m:t>
                  </m:r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DB6C33" w:rsidRPr="0087019B" w:rsidRDefault="00DB6C33" w:rsidP="00DB6C33">
      <w:pPr>
        <w:spacing w:after="0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C84561">
        <w:rPr>
          <w:rFonts w:ascii="Times New Roman" w:eastAsia="Times New Roman" w:hAnsi="Times New Roman" w:cs="Times New Roman"/>
          <w:sz w:val="28"/>
          <w:szCs w:val="28"/>
        </w:rPr>
        <w:t>P=31,4</w:t>
      </w: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tt-RU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87019B">
        <w:rPr>
          <w:rFonts w:ascii="Times New Roman" w:eastAsia="Times New Roman" w:hAnsi="Times New Roman" w:cs="Times New Roman"/>
          <w:sz w:val="28"/>
          <w:szCs w:val="28"/>
        </w:rPr>
        <w:t>-частота переменного тока</w:t>
      </w:r>
      <w:proofErr w:type="gramStart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,Г</w:t>
      </w:r>
      <w:proofErr w:type="gramEnd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ц;</w:t>
      </w: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Times New Roman" w:hAnsi="Times New Roman" w:cs="Times New Roman"/>
          <w:sz w:val="28"/>
          <w:szCs w:val="28"/>
        </w:rPr>
        <w:t>–падение напряжения на изоляторе, В;</w:t>
      </w: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С – емкость изолятора, Ф;</w:t>
      </w:r>
    </w:p>
    <w:p w:rsidR="00DB6C33" w:rsidRPr="00BE4B9E" w:rsidRDefault="00DB6C33" w:rsidP="00DB6C33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tgδ – тангенс угла диэлектрических потерь.</w:t>
      </w:r>
    </w:p>
    <w:p w:rsidR="00DB6C33" w:rsidRPr="00C84561" w:rsidRDefault="00DB6C33" w:rsidP="00DB6C33">
      <w:pPr>
        <w:spacing w:after="0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∆Т=</w:t>
      </w:r>
      <w:proofErr w:type="gramStart"/>
      <w:r w:rsidRPr="00C84561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C84561">
        <w:rPr>
          <w:rFonts w:ascii="Times New Roman" w:eastAsia="Calibri" w:hAnsi="Times New Roman" w:cs="Times New Roman"/>
          <w:sz w:val="28"/>
          <w:szCs w:val="28"/>
        </w:rPr>
        <w:t>·</w:t>
      </w:r>
      <w:r w:rsidRPr="00C84561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C84561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C84561">
        <w:rPr>
          <w:rFonts w:ascii="Times New Roman" w:eastAsia="Calibri" w:hAnsi="Times New Roman" w:cs="Times New Roman"/>
          <w:sz w:val="28"/>
          <w:szCs w:val="28"/>
        </w:rPr>
        <w:t>,                                                              (2)</w:t>
      </w:r>
    </w:p>
    <w:p w:rsidR="00DB6C33" w:rsidRPr="00C84561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B6C33" w:rsidRPr="00C84561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C84561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C84561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 – термическое сопротивление, К/</w:t>
      </w:r>
      <w:proofErr w:type="gramStart"/>
      <w:r w:rsidRPr="00C84561">
        <w:rPr>
          <w:rFonts w:ascii="Times New Roman" w:eastAsia="Calibri" w:hAnsi="Times New Roman" w:cs="Times New Roman"/>
          <w:sz w:val="28"/>
          <w:szCs w:val="28"/>
        </w:rPr>
        <w:t>Вт</w:t>
      </w:r>
      <w:proofErr w:type="gramEnd"/>
      <w:r w:rsidRPr="00C84561">
        <w:rPr>
          <w:rFonts w:ascii="Times New Roman" w:eastAsia="Calibri" w:hAnsi="Times New Roman" w:cs="Times New Roman"/>
          <w:sz w:val="28"/>
          <w:szCs w:val="28"/>
        </w:rPr>
        <w:t>.</w:t>
      </w:r>
    </w:p>
    <w:p w:rsidR="00DB6C33" w:rsidRPr="00C84561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Подставив числовые значения в формулу (2), получим</w:t>
      </w:r>
    </w:p>
    <w:p w:rsidR="00DB6C33" w:rsidRPr="00C84561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>∆Т</w:t>
      </w:r>
      <w:r>
        <w:rPr>
          <w:rFonts w:ascii="Times New Roman" w:eastAsia="Calibri" w:hAnsi="Times New Roman" w:cs="Times New Roman"/>
          <w:sz w:val="28"/>
          <w:szCs w:val="28"/>
        </w:rPr>
        <w:t>=</w:t>
      </w:r>
      <w:r w:rsidRPr="00BE4B9E">
        <w:rPr>
          <w:rFonts w:ascii="Times New Roman" w:eastAsia="Calibri" w:hAnsi="Times New Roman" w:cs="Times New Roman"/>
          <w:sz w:val="28"/>
          <w:szCs w:val="28"/>
        </w:rPr>
        <w:t>31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BE4B9E">
        <w:rPr>
          <w:rFonts w:ascii="Times New Roman" w:eastAsia="Calibri" w:hAnsi="Times New Roman" w:cs="Times New Roman"/>
          <w:sz w:val="28"/>
          <w:szCs w:val="28"/>
        </w:rPr>
        <w:t>4</w:t>
      </w:r>
      <w:r w:rsidRPr="00C84561">
        <w:rPr>
          <w:rFonts w:ascii="Times New Roman" w:eastAsia="Calibri" w:hAnsi="Times New Roman" w:cs="Times New Roman"/>
          <w:sz w:val="28"/>
          <w:szCs w:val="28"/>
        </w:rPr>
        <w:t>·</w:t>
      </w:r>
      <w:r>
        <w:rPr>
          <w:rFonts w:ascii="Times New Roman" w:eastAsia="Calibri" w:hAnsi="Times New Roman" w:cs="Times New Roman"/>
          <w:sz w:val="28"/>
          <w:szCs w:val="28"/>
        </w:rPr>
        <w:t xml:space="preserve">2= </w:t>
      </w:r>
      <w:r w:rsidRPr="00BE4B9E">
        <w:rPr>
          <w:rFonts w:ascii="Times New Roman" w:eastAsia="Calibri" w:hAnsi="Times New Roman" w:cs="Times New Roman"/>
          <w:sz w:val="28"/>
          <w:szCs w:val="28"/>
        </w:rPr>
        <w:t>62</w:t>
      </w:r>
      <w:r>
        <w:rPr>
          <w:rFonts w:ascii="Times New Roman" w:eastAsia="Calibri" w:hAnsi="Times New Roman" w:cs="Times New Roman"/>
          <w:sz w:val="28"/>
          <w:szCs w:val="28"/>
        </w:rPr>
        <w:t>,</w:t>
      </w:r>
      <w:r w:rsidRPr="00BE4B9E">
        <w:rPr>
          <w:rFonts w:ascii="Times New Roman" w:eastAsia="Calibri" w:hAnsi="Times New Roman" w:cs="Times New Roman"/>
          <w:sz w:val="28"/>
          <w:szCs w:val="28"/>
        </w:rPr>
        <w:t>8</w:t>
      </w:r>
      <w:proofErr w:type="gramStart"/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</w:p>
    <w:p w:rsidR="00DB6C33" w:rsidRPr="00C84561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i/>
          <w:sz w:val="28"/>
          <w:szCs w:val="28"/>
        </w:rPr>
        <w:t>Примечание</w:t>
      </w:r>
      <w:r w:rsidRPr="00C84561">
        <w:rPr>
          <w:rFonts w:ascii="Times New Roman" w:eastAsia="Calibri" w:hAnsi="Times New Roman" w:cs="Times New Roman"/>
          <w:sz w:val="28"/>
          <w:szCs w:val="28"/>
        </w:rPr>
        <w:t>. Температура может выражаться в градусах Кельвина (К) или в градусах Цельсия (</w:t>
      </w:r>
      <w:r w:rsidRPr="00C84561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С). </w:t>
      </w:r>
    </w:p>
    <w:p w:rsidR="00DB6C33" w:rsidRPr="00C84561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C84561">
        <w:rPr>
          <w:rFonts w:ascii="Times New Roman" w:eastAsia="Calibri" w:hAnsi="Times New Roman" w:cs="Times New Roman"/>
          <w:sz w:val="28"/>
          <w:szCs w:val="28"/>
        </w:rPr>
        <w:t xml:space="preserve">Ответ. </w:t>
      </w:r>
      <w:r w:rsidRPr="00DB6C33">
        <w:rPr>
          <w:rFonts w:ascii="Times New Roman" w:eastAsia="Calibri" w:hAnsi="Times New Roman" w:cs="Times New Roman"/>
          <w:sz w:val="28"/>
          <w:szCs w:val="28"/>
        </w:rPr>
        <w:t>62,8</w:t>
      </w:r>
      <w:proofErr w:type="gramStart"/>
      <w:r w:rsidRPr="00DB6C33">
        <w:rPr>
          <w:rFonts w:ascii="Times New Roman" w:eastAsia="Calibri" w:hAnsi="Times New Roman" w:cs="Times New Roman"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</w:rPr>
        <w:t>К</w:t>
      </w:r>
      <w:proofErr w:type="gramEnd"/>
    </w:p>
    <w:p w:rsidR="00DB6C33" w:rsidRDefault="00DB6C33" w:rsidP="00DB6C33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B6C33" w:rsidRPr="00D50C46" w:rsidRDefault="00DB6C33" w:rsidP="00DB6C33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B6C33" w:rsidRDefault="00DB6C33" w:rsidP="00DB6C33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7. В гирлянде из трех изоляторов, каждый из которых имеет емкость 50 пФ и термическое сопротивление 2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>/Вт, находящейся под действующим напряжением 35 кВ переменного тока частотой 50 Гц, имеется один дефектный изолятор с tgδ = 10 %. Рассчитать разность температур между дефектным и исправным изоляторами, считая что распределение напряжения в гирлянде сохраняется равномерным.</w:t>
      </w: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ассчитаем мощность диэлектрических потерь</w:t>
      </w:r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 xml:space="preserve"> в гирлянде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, которая будет равна потерям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на дефектном изоляторе.</w:t>
      </w: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B6C33" w:rsidRDefault="00DB6C33" w:rsidP="00DB6C33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b/>
          <w:sz w:val="28"/>
          <w:szCs w:val="28"/>
        </w:rPr>
        <w:t>Ответ.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Разно</w:t>
      </w:r>
      <w:r>
        <w:rPr>
          <w:rFonts w:ascii="Times New Roman" w:eastAsia="Calibri" w:hAnsi="Times New Roman" w:cs="Times New Roman"/>
          <w:sz w:val="28"/>
          <w:szCs w:val="28"/>
        </w:rPr>
        <w:t xml:space="preserve">сть температур между 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>дефектным</w:t>
      </w:r>
      <w:proofErr w:type="gramEnd"/>
      <w:r>
        <w:rPr>
          <w:rFonts w:ascii="Times New Roman" w:eastAsia="Calibri" w:hAnsi="Times New Roman" w:cs="Times New Roman"/>
          <w:sz w:val="28"/>
          <w:szCs w:val="28"/>
        </w:rPr>
        <w:t xml:space="preserve">, </w:t>
      </w:r>
      <w:r w:rsidRPr="0087019B">
        <w:rPr>
          <w:rFonts w:ascii="Times New Roman" w:eastAsia="Calibri" w:hAnsi="Times New Roman" w:cs="Times New Roman"/>
          <w:sz w:val="28"/>
          <w:szCs w:val="28"/>
        </w:rPr>
        <w:t>исправными изоляторам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составит 0,2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B6C33" w:rsidRPr="00D50C46" w:rsidRDefault="00DB6C33" w:rsidP="00DB6C33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B6C33" w:rsidRDefault="00DB6C33" w:rsidP="00DB6C33">
      <w:pPr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8.</w:t>
      </w:r>
      <w:r w:rsidRPr="00D50C46">
        <w:rPr>
          <w:rFonts w:ascii="Times New Roman" w:eastAsia="Calibri" w:hAnsi="Times New Roman" w:cs="Times New Roman"/>
          <w:sz w:val="28"/>
          <w:szCs w:val="28"/>
        </w:rPr>
        <w:tab/>
        <w:t>В гирлянде из трех изоляторов, каждый из которых имеет емкость  50 пФ и термическое сопротивление 2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/Вт, находящейся под действующим напряжением 35 кВ переменного тока частотой 50 Гц, имеется один </w:t>
      </w:r>
      <w:r w:rsidRPr="00D50C46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дефектный изолятор с tgδ = 10 %, один полностью пробитый изолятор и один исправный. Рассчитать разности температур между 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>дефектным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>, пробитым и исправным изоляторами, считая напряжение на дефектном и исправном изоляторах одинаковым.</w:t>
      </w:r>
    </w:p>
    <w:p w:rsidR="00DB6C33" w:rsidRPr="0087019B" w:rsidRDefault="00DB6C33" w:rsidP="00DB6C33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b/>
          <w:sz w:val="28"/>
          <w:szCs w:val="28"/>
        </w:rPr>
        <w:t>Решение.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87019B">
        <w:rPr>
          <w:rFonts w:ascii="Times New Roman" w:eastAsia="Calibri" w:hAnsi="Times New Roman" w:cs="Times New Roman"/>
          <w:sz w:val="28"/>
          <w:szCs w:val="28"/>
        </w:rPr>
        <w:t>Согласно условию задачи можно пренебречь частичными емкостями изоляторов относительно  провода и заземленной опоры. Тогда, схема замещения гирлянды изоляторов может быть представлена в виде, показанном на рис. 1.</w:t>
      </w:r>
    </w:p>
    <w:p w:rsidR="00DB6C33" w:rsidRPr="0087019B" w:rsidRDefault="00DB6C33" w:rsidP="00DB6C33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B6C33" w:rsidRPr="0087019B" w:rsidRDefault="00DB6C33" w:rsidP="00DB6C33">
      <w:pPr>
        <w:ind w:left="92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11580" cy="2550695"/>
            <wp:effectExtent l="0" t="0" r="7620" b="254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977" cy="255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6C33" w:rsidRPr="0087019B" w:rsidRDefault="00DB6C33" w:rsidP="00DB6C33">
      <w:pPr>
        <w:ind w:left="92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ис.1. Схема замещения гирлянды из 4-х изоляторов.</w:t>
      </w:r>
    </w:p>
    <w:p w:rsidR="00DB6C33" w:rsidRPr="0087019B" w:rsidRDefault="00DB6C33" w:rsidP="00DB6C33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В соответствии со схемой на рис.1. все изоляторы в гирлянде эквивалентны и падение напряжения на каждом из них в исправной гирлянде одинаково и равно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/4= 8,75 кВ. Будем считать, что второй изолятор является пробитым и его сопротивление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2=0, а третий изолятор – дефектным (частично пробитым). В случае с одним пробитым изолятором напряжение распределяется уже между тремя оставшимися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</w:rPr>
        <w:t>изоляторамии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к каждому из них приложено напряжение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>=11,7 кВ. У исправных изоляторов активное сопротивление намного больше емкостного и можно считать, что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>1=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4=∞, а тепловые потери отсутствуют. Тепловые потери также отсутствуют на пробитом изоляторе, поскольку падение напряжения на нем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>=0.</w:t>
      </w: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ассчитаем мощность диэлектрических потерь</w:t>
      </w:r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 xml:space="preserve"> в гирлянде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, которая будет равна потерям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на дефектном изоляторе.</w:t>
      </w: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tt-RU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где  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87019B">
        <w:rPr>
          <w:rFonts w:ascii="Times New Roman" w:eastAsia="Times New Roman" w:hAnsi="Times New Roman" w:cs="Times New Roman"/>
          <w:sz w:val="28"/>
          <w:szCs w:val="28"/>
        </w:rPr>
        <w:t>-частота переменного тока</w:t>
      </w:r>
      <w:proofErr w:type="gramStart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,Г</w:t>
      </w:r>
      <w:proofErr w:type="gramEnd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ц;</w:t>
      </w: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Times New Roman" w:hAnsi="Times New Roman" w:cs="Times New Roman"/>
          <w:sz w:val="28"/>
          <w:szCs w:val="28"/>
        </w:rPr>
        <w:t>–падение напряжения на изоляторе, В;</w:t>
      </w: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С – емкость изолятора, Ф;</w:t>
      </w: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tgδ – тангенс угла диэлектрических потерь.</w:t>
      </w: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Подстави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числовые значения в формулу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7019B">
        <w:rPr>
          <w:rFonts w:ascii="Times New Roman" w:eastAsia="Calibri" w:hAnsi="Times New Roman" w:cs="Times New Roman"/>
          <w:sz w:val="28"/>
          <w:szCs w:val="28"/>
        </w:rPr>
        <w:t>,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получим</w:t>
      </w: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=(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11,7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10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87019B">
        <w:rPr>
          <w:rFonts w:ascii="Times New Roman" w:eastAsia="Calibri" w:hAnsi="Times New Roman" w:cs="Times New Roman"/>
          <w:sz w:val="28"/>
          <w:szCs w:val="28"/>
        </w:rPr>
        <w:t>)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3,14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50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50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10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-1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0,1≈ 0,2 Вт.</w:t>
      </w: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Мощность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, выделяемая на дефектном изоляторе, полностью преобразуется в тепло, что выражается в повышении его температуры над температурой окружающей среды на величину разность температур ∆Т. На исправном и пробитом изоляторах тепло не выделяется и температура на них остается равной температуре окружающей среды. Повышение температуры на дефектном изоляторе вычисляется из закона Ома для тепловой цепи по формуле </w:t>
      </w:r>
    </w:p>
    <w:p w:rsidR="00DB6C33" w:rsidRPr="0087019B" w:rsidRDefault="00DB6C33" w:rsidP="00DB6C33">
      <w:pPr>
        <w:spacing w:after="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∆Т=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,                                                              </w:t>
      </w:r>
    </w:p>
    <w:p w:rsidR="00DB6C33" w:rsidRPr="0087019B" w:rsidRDefault="00DB6C33" w:rsidP="00DB6C33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– термическое сопротивление, К/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Вт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.</w:t>
      </w: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Подставив числовые значения в формулу получим</w:t>
      </w:r>
      <w:proofErr w:type="gramEnd"/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∆Т=0,2·2= 0,4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i/>
          <w:sz w:val="28"/>
          <w:szCs w:val="28"/>
        </w:rPr>
        <w:t>Примечание</w:t>
      </w:r>
      <w:r w:rsidRPr="0087019B">
        <w:rPr>
          <w:rFonts w:ascii="Times New Roman" w:eastAsia="Calibri" w:hAnsi="Times New Roman" w:cs="Times New Roman"/>
          <w:sz w:val="28"/>
          <w:szCs w:val="28"/>
        </w:rPr>
        <w:t>. Температура может выражаться в градусах Кельвина (К) или в градусах Цельсия (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С). </w:t>
      </w:r>
    </w:p>
    <w:p w:rsidR="00DB6C33" w:rsidRPr="0087019B" w:rsidRDefault="00DB6C33" w:rsidP="00DB6C33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b/>
          <w:sz w:val="28"/>
          <w:szCs w:val="28"/>
        </w:rPr>
        <w:t>Ответ.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Разность температур между дефектным, пробитым и исправными изоляторами составит 0,4 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DB6C33" w:rsidRDefault="00DB6C33" w:rsidP="00DB6C33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DB6C33" w:rsidRPr="00DB6C33" w:rsidRDefault="00DB6C33" w:rsidP="00DB6C33">
      <w:pPr>
        <w:jc w:val="right"/>
        <w:rPr>
          <w:rFonts w:ascii="Times New Roman" w:hAnsi="Times New Roman" w:cs="Times New Roman"/>
          <w:sz w:val="28"/>
          <w:szCs w:val="28"/>
        </w:rPr>
      </w:pPr>
    </w:p>
    <w:sectPr w:rsidR="00DB6C33" w:rsidRPr="00DB6C33" w:rsidSect="00C825F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B6C33"/>
    <w:rsid w:val="000068B8"/>
    <w:rsid w:val="000137F3"/>
    <w:rsid w:val="00037E94"/>
    <w:rsid w:val="00040C94"/>
    <w:rsid w:val="00041B09"/>
    <w:rsid w:val="00042223"/>
    <w:rsid w:val="00052825"/>
    <w:rsid w:val="00060CE6"/>
    <w:rsid w:val="00070676"/>
    <w:rsid w:val="00083248"/>
    <w:rsid w:val="000875D9"/>
    <w:rsid w:val="00087981"/>
    <w:rsid w:val="0009284D"/>
    <w:rsid w:val="00092958"/>
    <w:rsid w:val="0009349F"/>
    <w:rsid w:val="000A2367"/>
    <w:rsid w:val="000A238E"/>
    <w:rsid w:val="000A30AC"/>
    <w:rsid w:val="000A4360"/>
    <w:rsid w:val="000A51D7"/>
    <w:rsid w:val="000A78D3"/>
    <w:rsid w:val="000B11D3"/>
    <w:rsid w:val="000B3EAF"/>
    <w:rsid w:val="000B47F7"/>
    <w:rsid w:val="000C3E31"/>
    <w:rsid w:val="000C5B93"/>
    <w:rsid w:val="000E2B53"/>
    <w:rsid w:val="00122951"/>
    <w:rsid w:val="001266BD"/>
    <w:rsid w:val="00134024"/>
    <w:rsid w:val="001349B8"/>
    <w:rsid w:val="0014069F"/>
    <w:rsid w:val="00144CB6"/>
    <w:rsid w:val="00146413"/>
    <w:rsid w:val="001504B6"/>
    <w:rsid w:val="00156F59"/>
    <w:rsid w:val="00174AB7"/>
    <w:rsid w:val="00177E17"/>
    <w:rsid w:val="00180D26"/>
    <w:rsid w:val="00181D08"/>
    <w:rsid w:val="00182D3B"/>
    <w:rsid w:val="00185A7E"/>
    <w:rsid w:val="00190FEF"/>
    <w:rsid w:val="00194702"/>
    <w:rsid w:val="00195CCF"/>
    <w:rsid w:val="001A14EA"/>
    <w:rsid w:val="001A3F35"/>
    <w:rsid w:val="001A4688"/>
    <w:rsid w:val="001B270F"/>
    <w:rsid w:val="001B63DB"/>
    <w:rsid w:val="001B79CF"/>
    <w:rsid w:val="001C467B"/>
    <w:rsid w:val="001D1DF8"/>
    <w:rsid w:val="001D5CF6"/>
    <w:rsid w:val="001E4D4F"/>
    <w:rsid w:val="001F4156"/>
    <w:rsid w:val="00204FDC"/>
    <w:rsid w:val="002167A0"/>
    <w:rsid w:val="00245154"/>
    <w:rsid w:val="00247D9B"/>
    <w:rsid w:val="0025083D"/>
    <w:rsid w:val="00252BBF"/>
    <w:rsid w:val="00252C73"/>
    <w:rsid w:val="00255594"/>
    <w:rsid w:val="00266463"/>
    <w:rsid w:val="00267264"/>
    <w:rsid w:val="00272582"/>
    <w:rsid w:val="00273854"/>
    <w:rsid w:val="002801E4"/>
    <w:rsid w:val="0028030A"/>
    <w:rsid w:val="00286805"/>
    <w:rsid w:val="00286B2F"/>
    <w:rsid w:val="00290E9C"/>
    <w:rsid w:val="00291D84"/>
    <w:rsid w:val="00294B2D"/>
    <w:rsid w:val="0029742D"/>
    <w:rsid w:val="00297662"/>
    <w:rsid w:val="002A22BC"/>
    <w:rsid w:val="002A2696"/>
    <w:rsid w:val="002B4318"/>
    <w:rsid w:val="002B5374"/>
    <w:rsid w:val="002B6C8E"/>
    <w:rsid w:val="002C463C"/>
    <w:rsid w:val="002C556F"/>
    <w:rsid w:val="002D0EBA"/>
    <w:rsid w:val="002E4C8B"/>
    <w:rsid w:val="002F3F1D"/>
    <w:rsid w:val="00300FFF"/>
    <w:rsid w:val="003010E7"/>
    <w:rsid w:val="00312EC0"/>
    <w:rsid w:val="003160DE"/>
    <w:rsid w:val="00330A92"/>
    <w:rsid w:val="003318E8"/>
    <w:rsid w:val="0033407C"/>
    <w:rsid w:val="003363C8"/>
    <w:rsid w:val="003374D5"/>
    <w:rsid w:val="00337BBC"/>
    <w:rsid w:val="00345210"/>
    <w:rsid w:val="0035317D"/>
    <w:rsid w:val="00356D05"/>
    <w:rsid w:val="003571B3"/>
    <w:rsid w:val="00357EB4"/>
    <w:rsid w:val="0036484B"/>
    <w:rsid w:val="00366575"/>
    <w:rsid w:val="003676BB"/>
    <w:rsid w:val="003703BD"/>
    <w:rsid w:val="003756E5"/>
    <w:rsid w:val="003922CD"/>
    <w:rsid w:val="003A2C27"/>
    <w:rsid w:val="003A32DE"/>
    <w:rsid w:val="003A32F8"/>
    <w:rsid w:val="003A50C2"/>
    <w:rsid w:val="003A5773"/>
    <w:rsid w:val="003B20CE"/>
    <w:rsid w:val="003B70F5"/>
    <w:rsid w:val="003D7AE7"/>
    <w:rsid w:val="003D7FDF"/>
    <w:rsid w:val="003E290D"/>
    <w:rsid w:val="003E31EF"/>
    <w:rsid w:val="003E66D5"/>
    <w:rsid w:val="003F33BA"/>
    <w:rsid w:val="0040691A"/>
    <w:rsid w:val="00415011"/>
    <w:rsid w:val="004151D4"/>
    <w:rsid w:val="0041636B"/>
    <w:rsid w:val="004218B2"/>
    <w:rsid w:val="00425329"/>
    <w:rsid w:val="004269FF"/>
    <w:rsid w:val="004308C0"/>
    <w:rsid w:val="0043188D"/>
    <w:rsid w:val="0043284B"/>
    <w:rsid w:val="00434CB2"/>
    <w:rsid w:val="00435048"/>
    <w:rsid w:val="0043660D"/>
    <w:rsid w:val="00445D45"/>
    <w:rsid w:val="00446DEA"/>
    <w:rsid w:val="0045540B"/>
    <w:rsid w:val="0047428B"/>
    <w:rsid w:val="00474BEE"/>
    <w:rsid w:val="004906AB"/>
    <w:rsid w:val="00495EA6"/>
    <w:rsid w:val="00497410"/>
    <w:rsid w:val="00497897"/>
    <w:rsid w:val="004B79AD"/>
    <w:rsid w:val="004C3040"/>
    <w:rsid w:val="004D568C"/>
    <w:rsid w:val="004E78A5"/>
    <w:rsid w:val="004F110E"/>
    <w:rsid w:val="004F3E22"/>
    <w:rsid w:val="004F658C"/>
    <w:rsid w:val="00500BF9"/>
    <w:rsid w:val="005021B8"/>
    <w:rsid w:val="00511712"/>
    <w:rsid w:val="005152B0"/>
    <w:rsid w:val="00517955"/>
    <w:rsid w:val="0052312D"/>
    <w:rsid w:val="005234A7"/>
    <w:rsid w:val="005249EC"/>
    <w:rsid w:val="00526E90"/>
    <w:rsid w:val="00540DE4"/>
    <w:rsid w:val="0054289C"/>
    <w:rsid w:val="00555B76"/>
    <w:rsid w:val="005639DC"/>
    <w:rsid w:val="00564B94"/>
    <w:rsid w:val="00565279"/>
    <w:rsid w:val="00576E82"/>
    <w:rsid w:val="00583165"/>
    <w:rsid w:val="00592C98"/>
    <w:rsid w:val="00592D18"/>
    <w:rsid w:val="005A2C3D"/>
    <w:rsid w:val="005A674C"/>
    <w:rsid w:val="005B16F2"/>
    <w:rsid w:val="005B25A0"/>
    <w:rsid w:val="005B33C2"/>
    <w:rsid w:val="005B5A77"/>
    <w:rsid w:val="005C0E33"/>
    <w:rsid w:val="005C1BA9"/>
    <w:rsid w:val="005C558B"/>
    <w:rsid w:val="005D40C5"/>
    <w:rsid w:val="005D5C29"/>
    <w:rsid w:val="005E2304"/>
    <w:rsid w:val="005F559D"/>
    <w:rsid w:val="00600FD1"/>
    <w:rsid w:val="00601129"/>
    <w:rsid w:val="00603813"/>
    <w:rsid w:val="00604B0E"/>
    <w:rsid w:val="00606AFE"/>
    <w:rsid w:val="00607AB0"/>
    <w:rsid w:val="00607C4D"/>
    <w:rsid w:val="00607D68"/>
    <w:rsid w:val="00612AA7"/>
    <w:rsid w:val="00614261"/>
    <w:rsid w:val="00614D6B"/>
    <w:rsid w:val="00626876"/>
    <w:rsid w:val="00641329"/>
    <w:rsid w:val="0064413B"/>
    <w:rsid w:val="00656764"/>
    <w:rsid w:val="00657E31"/>
    <w:rsid w:val="0066174E"/>
    <w:rsid w:val="00661A25"/>
    <w:rsid w:val="00665364"/>
    <w:rsid w:val="006668AA"/>
    <w:rsid w:val="00666F4C"/>
    <w:rsid w:val="00667FC3"/>
    <w:rsid w:val="00676E97"/>
    <w:rsid w:val="00687117"/>
    <w:rsid w:val="006A31B6"/>
    <w:rsid w:val="006A7607"/>
    <w:rsid w:val="006C2400"/>
    <w:rsid w:val="006C4504"/>
    <w:rsid w:val="006C715B"/>
    <w:rsid w:val="006D3A16"/>
    <w:rsid w:val="006E79AF"/>
    <w:rsid w:val="006F6B71"/>
    <w:rsid w:val="006F6C3F"/>
    <w:rsid w:val="00705A2E"/>
    <w:rsid w:val="0070761B"/>
    <w:rsid w:val="00710336"/>
    <w:rsid w:val="0071068B"/>
    <w:rsid w:val="00716E1A"/>
    <w:rsid w:val="007213C6"/>
    <w:rsid w:val="0074722D"/>
    <w:rsid w:val="00756C27"/>
    <w:rsid w:val="00761948"/>
    <w:rsid w:val="007811B0"/>
    <w:rsid w:val="00791AB7"/>
    <w:rsid w:val="00795CF8"/>
    <w:rsid w:val="00797A27"/>
    <w:rsid w:val="007A4D90"/>
    <w:rsid w:val="007A7ECE"/>
    <w:rsid w:val="007C0210"/>
    <w:rsid w:val="007C48BD"/>
    <w:rsid w:val="007D14C9"/>
    <w:rsid w:val="007D57AA"/>
    <w:rsid w:val="007E5221"/>
    <w:rsid w:val="007E7246"/>
    <w:rsid w:val="007E78F9"/>
    <w:rsid w:val="007F451E"/>
    <w:rsid w:val="007F49E6"/>
    <w:rsid w:val="007F6EBC"/>
    <w:rsid w:val="00801FA2"/>
    <w:rsid w:val="00803170"/>
    <w:rsid w:val="00813580"/>
    <w:rsid w:val="00813DE7"/>
    <w:rsid w:val="008141B6"/>
    <w:rsid w:val="0082059E"/>
    <w:rsid w:val="008208C1"/>
    <w:rsid w:val="00821830"/>
    <w:rsid w:val="00822F3F"/>
    <w:rsid w:val="008248B2"/>
    <w:rsid w:val="0083338B"/>
    <w:rsid w:val="00834C44"/>
    <w:rsid w:val="00835481"/>
    <w:rsid w:val="00837F51"/>
    <w:rsid w:val="00837FED"/>
    <w:rsid w:val="0085609E"/>
    <w:rsid w:val="00856E89"/>
    <w:rsid w:val="00862D3E"/>
    <w:rsid w:val="008653CC"/>
    <w:rsid w:val="00865C2A"/>
    <w:rsid w:val="008667FA"/>
    <w:rsid w:val="00875711"/>
    <w:rsid w:val="008800EF"/>
    <w:rsid w:val="00883A6B"/>
    <w:rsid w:val="008844C4"/>
    <w:rsid w:val="00891283"/>
    <w:rsid w:val="008968C7"/>
    <w:rsid w:val="008A12D0"/>
    <w:rsid w:val="008A1DE9"/>
    <w:rsid w:val="008A30E2"/>
    <w:rsid w:val="008A50C3"/>
    <w:rsid w:val="008A6B8B"/>
    <w:rsid w:val="008B071F"/>
    <w:rsid w:val="008B17CC"/>
    <w:rsid w:val="008B747E"/>
    <w:rsid w:val="008B765B"/>
    <w:rsid w:val="008C5209"/>
    <w:rsid w:val="008D0D25"/>
    <w:rsid w:val="008D2075"/>
    <w:rsid w:val="008D3DF5"/>
    <w:rsid w:val="008D7E9D"/>
    <w:rsid w:val="008E4AD0"/>
    <w:rsid w:val="008E7C15"/>
    <w:rsid w:val="008F074B"/>
    <w:rsid w:val="008F0B37"/>
    <w:rsid w:val="008F18C0"/>
    <w:rsid w:val="008F2DF1"/>
    <w:rsid w:val="008F47C3"/>
    <w:rsid w:val="008F494E"/>
    <w:rsid w:val="008F49AA"/>
    <w:rsid w:val="0090041E"/>
    <w:rsid w:val="00902DF3"/>
    <w:rsid w:val="00904A0B"/>
    <w:rsid w:val="00910110"/>
    <w:rsid w:val="0092193E"/>
    <w:rsid w:val="00923AED"/>
    <w:rsid w:val="009258CC"/>
    <w:rsid w:val="00930DFC"/>
    <w:rsid w:val="00933A65"/>
    <w:rsid w:val="009515AD"/>
    <w:rsid w:val="009521A9"/>
    <w:rsid w:val="009533C7"/>
    <w:rsid w:val="00953D2E"/>
    <w:rsid w:val="0095602E"/>
    <w:rsid w:val="009565E0"/>
    <w:rsid w:val="00963CA1"/>
    <w:rsid w:val="009654B4"/>
    <w:rsid w:val="00966F32"/>
    <w:rsid w:val="009702C5"/>
    <w:rsid w:val="00973393"/>
    <w:rsid w:val="0099686F"/>
    <w:rsid w:val="009A469E"/>
    <w:rsid w:val="009B44DE"/>
    <w:rsid w:val="009B75FC"/>
    <w:rsid w:val="009D168D"/>
    <w:rsid w:val="009D2EBA"/>
    <w:rsid w:val="009E1072"/>
    <w:rsid w:val="009E3AA0"/>
    <w:rsid w:val="009E511F"/>
    <w:rsid w:val="009E766A"/>
    <w:rsid w:val="009E77DC"/>
    <w:rsid w:val="009F60EB"/>
    <w:rsid w:val="009F7213"/>
    <w:rsid w:val="00A12636"/>
    <w:rsid w:val="00A13B03"/>
    <w:rsid w:val="00A31622"/>
    <w:rsid w:val="00A35807"/>
    <w:rsid w:val="00A405BC"/>
    <w:rsid w:val="00A43501"/>
    <w:rsid w:val="00A43BFA"/>
    <w:rsid w:val="00A45BE6"/>
    <w:rsid w:val="00A47E67"/>
    <w:rsid w:val="00A50CBD"/>
    <w:rsid w:val="00A633B5"/>
    <w:rsid w:val="00A65456"/>
    <w:rsid w:val="00A70F7C"/>
    <w:rsid w:val="00A74E53"/>
    <w:rsid w:val="00A826F7"/>
    <w:rsid w:val="00A857F6"/>
    <w:rsid w:val="00A87211"/>
    <w:rsid w:val="00A907EF"/>
    <w:rsid w:val="00AA6F93"/>
    <w:rsid w:val="00AB237E"/>
    <w:rsid w:val="00AB55EB"/>
    <w:rsid w:val="00AC05FC"/>
    <w:rsid w:val="00AC1775"/>
    <w:rsid w:val="00AC1EDE"/>
    <w:rsid w:val="00AC35EF"/>
    <w:rsid w:val="00AC3934"/>
    <w:rsid w:val="00AD2517"/>
    <w:rsid w:val="00AD559D"/>
    <w:rsid w:val="00AD6C5A"/>
    <w:rsid w:val="00AE4218"/>
    <w:rsid w:val="00AE51FB"/>
    <w:rsid w:val="00AE6746"/>
    <w:rsid w:val="00AF6AEC"/>
    <w:rsid w:val="00B1319A"/>
    <w:rsid w:val="00B158DC"/>
    <w:rsid w:val="00B30361"/>
    <w:rsid w:val="00B436D4"/>
    <w:rsid w:val="00B4446A"/>
    <w:rsid w:val="00B44EA2"/>
    <w:rsid w:val="00B54FE0"/>
    <w:rsid w:val="00B55438"/>
    <w:rsid w:val="00B562C9"/>
    <w:rsid w:val="00B57189"/>
    <w:rsid w:val="00B57996"/>
    <w:rsid w:val="00B65E4A"/>
    <w:rsid w:val="00B678CD"/>
    <w:rsid w:val="00B71824"/>
    <w:rsid w:val="00B758D7"/>
    <w:rsid w:val="00B863AF"/>
    <w:rsid w:val="00B95D7F"/>
    <w:rsid w:val="00BA15BB"/>
    <w:rsid w:val="00BA6E60"/>
    <w:rsid w:val="00BB4F5D"/>
    <w:rsid w:val="00BB6477"/>
    <w:rsid w:val="00BC10F0"/>
    <w:rsid w:val="00BC641A"/>
    <w:rsid w:val="00BD12DE"/>
    <w:rsid w:val="00BD323A"/>
    <w:rsid w:val="00BD3D88"/>
    <w:rsid w:val="00BD4916"/>
    <w:rsid w:val="00BD6667"/>
    <w:rsid w:val="00BD6CF0"/>
    <w:rsid w:val="00BE4E0F"/>
    <w:rsid w:val="00BF2AA7"/>
    <w:rsid w:val="00C00B85"/>
    <w:rsid w:val="00C01580"/>
    <w:rsid w:val="00C1179F"/>
    <w:rsid w:val="00C25AA1"/>
    <w:rsid w:val="00C30EB3"/>
    <w:rsid w:val="00C34B84"/>
    <w:rsid w:val="00C34F19"/>
    <w:rsid w:val="00C40497"/>
    <w:rsid w:val="00C42A7D"/>
    <w:rsid w:val="00C43300"/>
    <w:rsid w:val="00C437BA"/>
    <w:rsid w:val="00C46311"/>
    <w:rsid w:val="00C533EB"/>
    <w:rsid w:val="00C56EDE"/>
    <w:rsid w:val="00C61088"/>
    <w:rsid w:val="00C71F52"/>
    <w:rsid w:val="00C825F3"/>
    <w:rsid w:val="00C8420E"/>
    <w:rsid w:val="00C87915"/>
    <w:rsid w:val="00C94FA6"/>
    <w:rsid w:val="00C9537F"/>
    <w:rsid w:val="00C962AA"/>
    <w:rsid w:val="00CA79A2"/>
    <w:rsid w:val="00CD0604"/>
    <w:rsid w:val="00CD0D89"/>
    <w:rsid w:val="00CD4414"/>
    <w:rsid w:val="00CE54F6"/>
    <w:rsid w:val="00CF61DC"/>
    <w:rsid w:val="00D0489E"/>
    <w:rsid w:val="00D05171"/>
    <w:rsid w:val="00D07363"/>
    <w:rsid w:val="00D20C43"/>
    <w:rsid w:val="00D22B52"/>
    <w:rsid w:val="00D24A54"/>
    <w:rsid w:val="00D2636C"/>
    <w:rsid w:val="00D32BBC"/>
    <w:rsid w:val="00D35F18"/>
    <w:rsid w:val="00D37F3D"/>
    <w:rsid w:val="00D45A0F"/>
    <w:rsid w:val="00D52754"/>
    <w:rsid w:val="00D55B0B"/>
    <w:rsid w:val="00D61E7C"/>
    <w:rsid w:val="00D6313D"/>
    <w:rsid w:val="00D6356B"/>
    <w:rsid w:val="00D64342"/>
    <w:rsid w:val="00D64364"/>
    <w:rsid w:val="00D64A43"/>
    <w:rsid w:val="00D66388"/>
    <w:rsid w:val="00D763DF"/>
    <w:rsid w:val="00D83883"/>
    <w:rsid w:val="00D87F22"/>
    <w:rsid w:val="00D9099F"/>
    <w:rsid w:val="00D90EB6"/>
    <w:rsid w:val="00D96BE1"/>
    <w:rsid w:val="00DB053C"/>
    <w:rsid w:val="00DB3423"/>
    <w:rsid w:val="00DB6C33"/>
    <w:rsid w:val="00DC3449"/>
    <w:rsid w:val="00DD00F3"/>
    <w:rsid w:val="00DD2D13"/>
    <w:rsid w:val="00DE50F2"/>
    <w:rsid w:val="00DE5B33"/>
    <w:rsid w:val="00E04338"/>
    <w:rsid w:val="00E04935"/>
    <w:rsid w:val="00E0748B"/>
    <w:rsid w:val="00E118F0"/>
    <w:rsid w:val="00E12871"/>
    <w:rsid w:val="00E13548"/>
    <w:rsid w:val="00E15DC0"/>
    <w:rsid w:val="00E22D77"/>
    <w:rsid w:val="00E31ED7"/>
    <w:rsid w:val="00E33E6B"/>
    <w:rsid w:val="00E3642E"/>
    <w:rsid w:val="00E405E2"/>
    <w:rsid w:val="00E41738"/>
    <w:rsid w:val="00E458A1"/>
    <w:rsid w:val="00E52E33"/>
    <w:rsid w:val="00E74FE3"/>
    <w:rsid w:val="00E8535C"/>
    <w:rsid w:val="00E9039B"/>
    <w:rsid w:val="00E9166F"/>
    <w:rsid w:val="00E92985"/>
    <w:rsid w:val="00E974CC"/>
    <w:rsid w:val="00EA2D56"/>
    <w:rsid w:val="00EB55C8"/>
    <w:rsid w:val="00EB667E"/>
    <w:rsid w:val="00EB6A54"/>
    <w:rsid w:val="00EC2228"/>
    <w:rsid w:val="00EC29F9"/>
    <w:rsid w:val="00EC7FBF"/>
    <w:rsid w:val="00ED27FC"/>
    <w:rsid w:val="00ED3FF7"/>
    <w:rsid w:val="00ED7034"/>
    <w:rsid w:val="00EE2B11"/>
    <w:rsid w:val="00EF3E8B"/>
    <w:rsid w:val="00EF4E1C"/>
    <w:rsid w:val="00EF5746"/>
    <w:rsid w:val="00EF5D78"/>
    <w:rsid w:val="00F00651"/>
    <w:rsid w:val="00F06687"/>
    <w:rsid w:val="00F0757D"/>
    <w:rsid w:val="00F2023B"/>
    <w:rsid w:val="00F21C41"/>
    <w:rsid w:val="00F224CB"/>
    <w:rsid w:val="00F26A0E"/>
    <w:rsid w:val="00F31600"/>
    <w:rsid w:val="00F34FD9"/>
    <w:rsid w:val="00F35025"/>
    <w:rsid w:val="00F52E14"/>
    <w:rsid w:val="00F53751"/>
    <w:rsid w:val="00F5451E"/>
    <w:rsid w:val="00F554B8"/>
    <w:rsid w:val="00F607BB"/>
    <w:rsid w:val="00F65CF0"/>
    <w:rsid w:val="00F70C15"/>
    <w:rsid w:val="00F72CA4"/>
    <w:rsid w:val="00F90367"/>
    <w:rsid w:val="00F9422F"/>
    <w:rsid w:val="00F95800"/>
    <w:rsid w:val="00F9694F"/>
    <w:rsid w:val="00F97A80"/>
    <w:rsid w:val="00FA19E1"/>
    <w:rsid w:val="00FA7676"/>
    <w:rsid w:val="00FB1A65"/>
    <w:rsid w:val="00FB2DAE"/>
    <w:rsid w:val="00FB6141"/>
    <w:rsid w:val="00FB78EC"/>
    <w:rsid w:val="00FB7ED9"/>
    <w:rsid w:val="00FC114E"/>
    <w:rsid w:val="00FC3E8F"/>
    <w:rsid w:val="00FD2818"/>
    <w:rsid w:val="00FD589D"/>
    <w:rsid w:val="00FD7BA2"/>
    <w:rsid w:val="00FE7BE5"/>
    <w:rsid w:val="00FF34F4"/>
    <w:rsid w:val="00FF4B64"/>
    <w:rsid w:val="00FF51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6C3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B6C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B6C3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5</Pages>
  <Words>817</Words>
  <Characters>4662</Characters>
  <Application>Microsoft Office Word</Application>
  <DocSecurity>0</DocSecurity>
  <Lines>38</Lines>
  <Paragraphs>10</Paragraphs>
  <ScaleCrop>false</ScaleCrop>
  <Company/>
  <LinksUpToDate>false</LinksUpToDate>
  <CharactersWithSpaces>54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21-12-09T10:42:00Z</dcterms:created>
  <dcterms:modified xsi:type="dcterms:W3CDTF">2021-12-09T11:25:00Z</dcterms:modified>
</cp:coreProperties>
</file>